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9" r:id="rId2"/>
    <p:sldId id="257" r:id="rId3"/>
    <p:sldId id="25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8EF2B10-B597-45D5-8133-0825EDCF2ABF}" v="18" dt="2021-07-10T07:09:25.27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1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ainee Sen Gupta" userId="784048c93a133cab" providerId="LiveId" clId="{A8EF2B10-B597-45D5-8133-0825EDCF2ABF}"/>
    <pc:docChg chg="custSel addSld modSld">
      <pc:chgData name="Sainee Sen Gupta" userId="784048c93a133cab" providerId="LiveId" clId="{A8EF2B10-B597-45D5-8133-0825EDCF2ABF}" dt="2021-07-10T07:09:20.039" v="120" actId="14100"/>
      <pc:docMkLst>
        <pc:docMk/>
      </pc:docMkLst>
      <pc:sldChg chg="addSp modSp mod">
        <pc:chgData name="Sainee Sen Gupta" userId="784048c93a133cab" providerId="LiveId" clId="{A8EF2B10-B597-45D5-8133-0825EDCF2ABF}" dt="2021-07-10T07:03:45.257" v="7" actId="14100"/>
        <pc:sldMkLst>
          <pc:docMk/>
          <pc:sldMk cId="1043383377" sldId="257"/>
        </pc:sldMkLst>
        <pc:spChg chg="mod">
          <ac:chgData name="Sainee Sen Gupta" userId="784048c93a133cab" providerId="LiveId" clId="{A8EF2B10-B597-45D5-8133-0825EDCF2ABF}" dt="2021-07-10T06:58:48.912" v="0" actId="20577"/>
          <ac:spMkLst>
            <pc:docMk/>
            <pc:sldMk cId="1043383377" sldId="257"/>
            <ac:spMk id="3" creationId="{4966798A-44F4-4488-BA02-35F365553152}"/>
          </ac:spMkLst>
        </pc:spChg>
        <pc:graphicFrameChg chg="add mod">
          <ac:chgData name="Sainee Sen Gupta" userId="784048c93a133cab" providerId="LiveId" clId="{A8EF2B10-B597-45D5-8133-0825EDCF2ABF}" dt="2021-07-10T07:03:45.257" v="7" actId="14100"/>
          <ac:graphicFrameMkLst>
            <pc:docMk/>
            <pc:sldMk cId="1043383377" sldId="257"/>
            <ac:graphicFrameMk id="4" creationId="{B9DA6576-69D6-403D-8DF0-7F14D26E5F48}"/>
          </ac:graphicFrameMkLst>
        </pc:graphicFrameChg>
      </pc:sldChg>
      <pc:sldChg chg="addSp modSp new mod">
        <pc:chgData name="Sainee Sen Gupta" userId="784048c93a133cab" providerId="LiveId" clId="{A8EF2B10-B597-45D5-8133-0825EDCF2ABF}" dt="2021-07-10T07:09:20.039" v="120" actId="14100"/>
        <pc:sldMkLst>
          <pc:docMk/>
          <pc:sldMk cId="1747035636" sldId="258"/>
        </pc:sldMkLst>
        <pc:spChg chg="mod">
          <ac:chgData name="Sainee Sen Gupta" userId="784048c93a133cab" providerId="LiveId" clId="{A8EF2B10-B597-45D5-8133-0825EDCF2ABF}" dt="2021-07-10T07:04:46.567" v="77" actId="20577"/>
          <ac:spMkLst>
            <pc:docMk/>
            <pc:sldMk cId="1747035636" sldId="258"/>
            <ac:spMk id="2" creationId="{6D65E157-3CED-477A-B114-98E4C4A89D3E}"/>
          </ac:spMkLst>
        </pc:spChg>
        <pc:spChg chg="mod">
          <ac:chgData name="Sainee Sen Gupta" userId="784048c93a133cab" providerId="LiveId" clId="{A8EF2B10-B597-45D5-8133-0825EDCF2ABF}" dt="2021-07-10T07:05:18.252" v="112" actId="20577"/>
          <ac:spMkLst>
            <pc:docMk/>
            <pc:sldMk cId="1747035636" sldId="258"/>
            <ac:spMk id="3" creationId="{BA8D158E-E54F-4E17-8B08-A48814A1EC52}"/>
          </ac:spMkLst>
        </pc:spChg>
        <pc:graphicFrameChg chg="add mod">
          <ac:chgData name="Sainee Sen Gupta" userId="784048c93a133cab" providerId="LiveId" clId="{A8EF2B10-B597-45D5-8133-0825EDCF2ABF}" dt="2021-07-10T07:09:20.039" v="120" actId="14100"/>
          <ac:graphicFrameMkLst>
            <pc:docMk/>
            <pc:sldMk cId="1747035636" sldId="258"/>
            <ac:graphicFrameMk id="4" creationId="{709D0E35-458D-4F97-947F-15DA7698FC21}"/>
          </ac:graphicFrameMkLst>
        </pc:graphicFrame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9E3965E-AC41-4711-9D10-E25ABB132D86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645152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F5DC8C3-BA5F-4EED-BB9A-A14272BD82A1}"/>
              </a:ext>
            </a:extLst>
          </p:cNvPr>
          <p:cNvCxnSpPr/>
          <p:nvPr/>
        </p:nvCxnSpPr>
        <p:spPr>
          <a:xfrm>
            <a:off x="1207658" y="4474741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25CCF1-92C0-4AF3-BFAF-492163191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4DA70-C731-4C70-880D-CCD4705E623C}" type="datetime1">
              <a:rPr lang="en-US" smtClean="0"/>
              <a:t>7/1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1A78A9-3DFF-4937-A9F2-5D8CF495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AEB271-5CC0-4759-BC6E-8BE53AB22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2128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5506EE-1026-4F35-9ACC-BD05BE0F9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2A279-0833-481D-8C56-F67FD0AC6C50}" type="datetime1">
              <a:rPr lang="en-US" smtClean="0"/>
              <a:t>7/10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696E5F-8D95-4450-AE52-5438E6EDE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9B2253-74CC-409E-BEB0-F8EFCFCB5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762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E1B68A5B-D9FA-424B-A4EB-30E7223836B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F33D6B0-F070-45C4-A472-19F432BE3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7DA83-5663-4C9C-B9AA-0B40A3DAFF81}" type="datetime1">
              <a:rPr lang="en-US" smtClean="0"/>
              <a:t>7/10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975399F-DAB2-410D-967F-ED17E6F796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762A46F-6BE5-4D12-9412-5CA7672EA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0458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54D8B55-9EA8-4B81-8E84-9B93B0A275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1D723-8F53-4F53-90B0-1982A396982E}" type="datetime1">
              <a:rPr lang="en-US" smtClean="0"/>
              <a:t>7/10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62CA021-2578-47CB-822C-BDDFF7223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AAB51D-4141-4682-9375-DAFD5FB9D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87613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585C21A-8B93-4657-B5DF-7EAEAD3BE127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90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663440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59DE2C1-4C52-40A3-8959-27B2C1BEBFF6}"/>
              </a:ext>
            </a:extLst>
          </p:cNvPr>
          <p:cNvCxnSpPr/>
          <p:nvPr/>
        </p:nvCxnSpPr>
        <p:spPr>
          <a:xfrm>
            <a:off x="1207658" y="4485132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AF2E137-EC28-48F8-9198-1F0253902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9AF7-7BEB-44E4-9852-375E34362B5B}" type="datetime1">
              <a:rPr lang="en-US" smtClean="0"/>
              <a:t>7/10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9422CD-6F62-4DD6-89EF-07A60B42D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69C6AFF8-42B4-4D05-969B-9F5FB3355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6102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2120900"/>
            <a:ext cx="4639736" cy="37481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15944" y="2120900"/>
            <a:ext cx="4639736" cy="37481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82D47D-B0DC-4C40-BCC6-BBBA32584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AC38D-0552-4C82-B593-E6124DFADBE2}" type="datetime1">
              <a:rPr lang="en-US" smtClean="0"/>
              <a:t>7/10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690D34E-7EBD-44B2-83CA-4C126A18D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AC511A1-9BBD-42DE-92FB-2AF44F8E9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49472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958274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15944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15944" y="2958273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F8A515-AA94-45D1-9223-5C2272618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F0F1C-5577-4ACB-BB62-DF8F3C494C7E}" type="datetime1">
              <a:rPr lang="en-US" smtClean="0"/>
              <a:t>7/10/2021</a:t>
            </a:fld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052F5BC-98E0-4D60-AD67-9547738B7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A38552DC-952E-41EA-AAAF-C2187523C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4696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392073F-158F-44A3-8913-917AFFC1B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5B394-D9F9-4F0C-B15D-605F45CB9E9F}" type="datetime1">
              <a:rPr lang="en-US" smtClean="0"/>
              <a:t>7/10/2021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D72207-24CA-42B7-A975-2F8E41CB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01080F2-251A-4B88-9A62-16F46D724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313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8E9C91B-7EAD-4562-AB0E-DFB9663AECE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E9223F-721F-47BF-9FD5-0F8D12FF0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67345-2558-425A-8533-9BFDBCE15005}" type="datetime1">
              <a:rPr lang="en-US" smtClean="0"/>
              <a:t>7/10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915714-6BBA-4593-8591-4E26F7D58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06F857-D2E1-44DD-ABDD-EBB739645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0681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16D90D66-BCB9-4229-A829-628874352AC0}"/>
              </a:ext>
            </a:extLst>
          </p:cNvPr>
          <p:cNvSpPr/>
          <p:nvPr/>
        </p:nvSpPr>
        <p:spPr>
          <a:xfrm>
            <a:off x="16" y="0"/>
            <a:ext cx="4654296" cy="6858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3466" y="786383"/>
            <a:ext cx="3517567" cy="2093975"/>
          </a:xfrm>
        </p:spPr>
        <p:txBody>
          <a:bodyPr anchor="b">
            <a:normAutofit/>
          </a:bodyPr>
          <a:lstStyle>
            <a:lvl1pPr>
              <a:lnSpc>
                <a:spcPct val="90000"/>
              </a:lnSpc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58984" y="812799"/>
            <a:ext cx="5928344" cy="52947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3465" y="3043050"/>
            <a:ext cx="3517567" cy="3064505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3464" y="6446520"/>
            <a:ext cx="3517568" cy="365125"/>
          </a:xfrm>
        </p:spPr>
        <p:txBody>
          <a:bodyPr/>
          <a:lstStyle>
            <a:lvl1pPr algn="l">
              <a:defRPr/>
            </a:lvl1pPr>
          </a:lstStyle>
          <a:p>
            <a:fld id="{92BEA474-078D-4E9B-9B14-09A87B19DC46}" type="datetime1">
              <a:rPr lang="en-US" smtClean="0"/>
              <a:t>7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458983" y="6446520"/>
            <a:ext cx="5334019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06792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A134939-39C0-4522-A125-A13DFDA66490}"/>
              </a:ext>
            </a:extLst>
          </p:cNvPr>
          <p:cNvSpPr/>
          <p:nvPr/>
        </p:nvSpPr>
        <p:spPr>
          <a:xfrm>
            <a:off x="0" y="4578350"/>
            <a:ext cx="12188825" cy="227965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578350"/>
          </a:xfrm>
          <a:solidFill>
            <a:schemeClr val="bg1">
              <a:lumMod val="85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79" y="4799362"/>
            <a:ext cx="10113645" cy="743682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79" y="5715000"/>
            <a:ext cx="10113264" cy="60960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07D986-8816-4272-A432-0437A28A9828}" type="datetime1">
              <a:rPr lang="en-US" smtClean="0"/>
              <a:t>7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097279" y="6446838"/>
            <a:ext cx="6818262" cy="365125"/>
          </a:xfrm>
        </p:spPr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7374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16A0E3C-60E6-4F39-BC55-5F7C224E1F7C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108201"/>
            <a:ext cx="10058400" cy="376089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18426" y="6446838"/>
            <a:ext cx="2584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62D6E202-B606-4609-B914-27C9371A1F6D}" type="datetime1">
              <a:rPr lang="en-US" smtClean="0"/>
              <a:t>7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7279" y="6446838"/>
            <a:ext cx="68182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93582" y="6446838"/>
            <a:ext cx="7800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rgbClr val="FFFFFF"/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025DAC-8B93-4160-B017-3A274A5828C0}"/>
              </a:ext>
            </a:extLst>
          </p:cNvPr>
          <p:cNvCxnSpPr/>
          <p:nvPr/>
        </p:nvCxnSpPr>
        <p:spPr>
          <a:xfrm>
            <a:off x="1193532" y="1897380"/>
            <a:ext cx="996696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1257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5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12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12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12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12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12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03B3867-4C33-4CD3-B4DC-B8207AF9614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Vector</a:t>
            </a:r>
            <a:endParaRPr lang="en-IN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66CE39E9-B348-4A1D-B493-C497A57AD15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 flipH="1">
            <a:off x="12019722" y="6288820"/>
            <a:ext cx="172278" cy="45719"/>
          </a:xfrm>
        </p:spPr>
        <p:txBody>
          <a:bodyPr>
            <a:normAutofit fontScale="25000" lnSpcReduction="20000"/>
          </a:bodyPr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078415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3558DB37-9FEE-48A2-8578-ED04015739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507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F7FCCA6-00E2-4F74-A105-0D769872F2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07" y="0"/>
            <a:ext cx="12188952" cy="1905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75EF251-3D0F-47E2-9D12-12170B9365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 anchor="ctr">
            <a:normAutofit fontScale="90000"/>
          </a:bodyPr>
          <a:lstStyle/>
          <a:p>
            <a:r>
              <a:rPr lang="en-US" dirty="0">
                <a:solidFill>
                  <a:srgbClr val="FFFFFF"/>
                </a:solidFill>
              </a:rPr>
              <a:t>Q1) Find the projection of the vectors </a:t>
            </a:r>
            <a:r>
              <a:rPr lang="en-US" dirty="0" err="1">
                <a:solidFill>
                  <a:srgbClr val="FFFFFF"/>
                </a:solidFill>
              </a:rPr>
              <a:t>i</a:t>
            </a:r>
            <a:r>
              <a:rPr lang="en-US" dirty="0">
                <a:solidFill>
                  <a:srgbClr val="FFFFFF"/>
                </a:solidFill>
              </a:rPr>
              <a:t>-j on the vector </a:t>
            </a:r>
            <a:r>
              <a:rPr lang="en-US" dirty="0" err="1">
                <a:solidFill>
                  <a:srgbClr val="FFFFFF"/>
                </a:solidFill>
              </a:rPr>
              <a:t>i+j</a:t>
            </a:r>
            <a:endParaRPr lang="en-IN" dirty="0">
              <a:solidFill>
                <a:srgbClr val="FFFF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66798A-44F4-4488-BA02-35F3655531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6963" y="2675694"/>
            <a:ext cx="10058400" cy="319329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projection vector </a:t>
            </a:r>
            <a:r>
              <a:rPr lang="en-US" dirty="0" err="1"/>
              <a:t>i</a:t>
            </a:r>
            <a:r>
              <a:rPr lang="en-US" dirty="0"/>
              <a:t>-j on the vector </a:t>
            </a:r>
            <a:r>
              <a:rPr lang="en-US" dirty="0" err="1"/>
              <a:t>i+j</a:t>
            </a:r>
            <a:r>
              <a:rPr lang="en-US" dirty="0"/>
              <a:t> is given by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IN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59CEC61-F44B-43B3-B40F-AE38C5AF1D5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400800"/>
            <a:ext cx="12192000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9DA6576-69D6-403D-8DF0-7F14D26E5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84837"/>
              </p:ext>
            </p:extLst>
          </p:nvPr>
        </p:nvGraphicFramePr>
        <p:xfrm>
          <a:off x="2105025" y="3429001"/>
          <a:ext cx="8115300" cy="220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444240" progId="Equation.DSMT4">
                  <p:embed/>
                </p:oleObj>
              </mc:Choice>
              <mc:Fallback>
                <p:oleObj name="Equation" r:id="rId2" imgW="232380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9DA6576-69D6-403D-8DF0-7F14D26E5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05025" y="3429001"/>
                        <a:ext cx="8115300" cy="2200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3833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65E157-3CED-477A-B114-98E4C4A89D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2)Find the projection of the vector i+3j+7k on the vector 7i-j+8k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8D158E-E54F-4E17-8B08-A48814A1EC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ojection of the vector is:</a:t>
            </a:r>
          </a:p>
          <a:p>
            <a:endParaRPr lang="en-IN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09D0E35-458D-4F97-947F-15DA7698F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698738"/>
              </p:ext>
            </p:extLst>
          </p:nvPr>
        </p:nvGraphicFramePr>
        <p:xfrm>
          <a:off x="1036320" y="2800349"/>
          <a:ext cx="1041273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444240" progId="Equation.DSMT4">
                  <p:embed/>
                </p:oleObj>
              </mc:Choice>
              <mc:Fallback>
                <p:oleObj name="Equation" r:id="rId2" imgW="382248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09D0E35-458D-4F97-947F-15DA7698F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6320" y="2800349"/>
                        <a:ext cx="10412730" cy="216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035636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VTI">
  <a:themeElements>
    <a:clrScheme name="AnalogousFromLightSeedRightStep">
      <a:dk1>
        <a:srgbClr val="000000"/>
      </a:dk1>
      <a:lt1>
        <a:srgbClr val="FFFFFF"/>
      </a:lt1>
      <a:dk2>
        <a:srgbClr val="3C3522"/>
      </a:dk2>
      <a:lt2>
        <a:srgbClr val="E2E6E8"/>
      </a:lt2>
      <a:accent1>
        <a:srgbClr val="C09988"/>
      </a:accent1>
      <a:accent2>
        <a:srgbClr val="B0A076"/>
      </a:accent2>
      <a:accent3>
        <a:srgbClr val="A1A77D"/>
      </a:accent3>
      <a:accent4>
        <a:srgbClr val="8CAB73"/>
      </a:accent4>
      <a:accent5>
        <a:srgbClr val="81AD80"/>
      </a:accent5>
      <a:accent6>
        <a:srgbClr val="75AF8C"/>
      </a:accent6>
      <a:hlink>
        <a:srgbClr val="5E899C"/>
      </a:hlink>
      <a:folHlink>
        <a:srgbClr val="7F7F7F"/>
      </a:folHlink>
    </a:clrScheme>
    <a:fontScheme name="Retrospect">
      <a:majorFont>
        <a:latin typeface="Bembo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 Nova Light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VTI" id="{ABE3C30C-0FC0-4450-828E-52DE70F1BCCB}" vid="{A6E2497D-935A-4CFD-B9FD-6DCB15FA68B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</TotalTime>
  <Words>56</Words>
  <Application>Microsoft Office PowerPoint</Application>
  <PresentationFormat>Widescreen</PresentationFormat>
  <Paragraphs>5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rial Nova Light</vt:lpstr>
      <vt:lpstr>Bembo</vt:lpstr>
      <vt:lpstr>Calibri</vt:lpstr>
      <vt:lpstr>RetrospectVTI</vt:lpstr>
      <vt:lpstr>Equation</vt:lpstr>
      <vt:lpstr>Vector</vt:lpstr>
      <vt:lpstr>Q1) Find the projection of the vectors i-j on the vector i+j</vt:lpstr>
      <vt:lpstr>Q2)Find the projection of the vector i+3j+7k on the vector 7i-j+8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s Name- Sainee Sen Gupta</dc:title>
  <dc:creator>Sainee Sen Gupta</dc:creator>
  <cp:lastModifiedBy>Mayur Jadhav</cp:lastModifiedBy>
  <cp:revision>3</cp:revision>
  <dcterms:created xsi:type="dcterms:W3CDTF">2021-07-10T06:32:41Z</dcterms:created>
  <dcterms:modified xsi:type="dcterms:W3CDTF">2021-07-10T08:00:18Z</dcterms:modified>
</cp:coreProperties>
</file>